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  <p:sldMasterId id="2147483746" r:id="rId2"/>
    <p:sldMasterId id="2147483734" r:id="rId3"/>
  </p:sldMasterIdLst>
  <p:notesMasterIdLst>
    <p:notesMasterId r:id="rId16"/>
  </p:notesMasterIdLst>
  <p:handoutMasterIdLst>
    <p:handoutMasterId r:id="rId17"/>
  </p:handoutMasterIdLst>
  <p:sldIdLst>
    <p:sldId id="268" r:id="rId4"/>
    <p:sldId id="331" r:id="rId5"/>
    <p:sldId id="384" r:id="rId6"/>
    <p:sldId id="387" r:id="rId7"/>
    <p:sldId id="388" r:id="rId8"/>
    <p:sldId id="385" r:id="rId9"/>
    <p:sldId id="390" r:id="rId10"/>
    <p:sldId id="389" r:id="rId11"/>
    <p:sldId id="391" r:id="rId12"/>
    <p:sldId id="392" r:id="rId13"/>
    <p:sldId id="394" r:id="rId14"/>
    <p:sldId id="393" r:id="rId15"/>
  </p:sldIdLst>
  <p:sldSz cx="9144000" cy="6858000" type="screen4x3"/>
  <p:notesSz cx="6858000" cy="9144000"/>
  <p:defaultTextStyle>
    <a:defPPr>
      <a:defRPr lang="tr-T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r" defTabSz="914400" rtl="1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60" autoAdjust="0"/>
  </p:normalViewPr>
  <p:slideViewPr>
    <p:cSldViewPr>
      <p:cViewPr varScale="1">
        <p:scale>
          <a:sx n="63" d="100"/>
          <a:sy n="63" d="100"/>
        </p:scale>
        <p:origin x="151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2898" y="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pPr>
              <a:defRPr/>
            </a:pPr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pPr>
              <a:defRPr/>
            </a:pPr>
            <a:fld id="{B2FB6040-3FB2-46EB-81D8-5553D23A01BB}" type="datetimeFigureOut">
              <a:rPr lang="fa-IR"/>
              <a:pPr>
                <a:defRPr/>
              </a:pPr>
              <a:t>08/08/1439</a:t>
            </a:fld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pPr>
              <a:defRPr/>
            </a:pPr>
            <a:endParaRPr lang="fa-I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pPr>
              <a:defRPr/>
            </a:pPr>
            <a:fld id="{50B2605D-E5F2-4E24-BFDD-B506365E2C5B}" type="slidenum">
              <a:rPr lang="fa-IR"/>
              <a:pPr>
                <a:defRPr/>
              </a:pPr>
              <a:t>‹#›</a:t>
            </a:fld>
            <a:endParaRPr lang="fa-IR"/>
          </a:p>
        </p:txBody>
      </p:sp>
    </p:spTree>
    <p:extLst>
      <p:ext uri="{BB962C8B-B14F-4D97-AF65-F5344CB8AC3E}">
        <p14:creationId xmlns:p14="http://schemas.microsoft.com/office/powerpoint/2010/main" val="241983488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8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tr-TR" noProof="0" smtClean="0"/>
              <a:t>Click to edit Master text styles</a:t>
            </a:r>
          </a:p>
          <a:p>
            <a:pPr lvl="1"/>
            <a:r>
              <a:rPr lang="tr-TR" noProof="0" smtClean="0"/>
              <a:t>Second level</a:t>
            </a:r>
          </a:p>
          <a:p>
            <a:pPr lvl="2"/>
            <a:r>
              <a:rPr lang="tr-TR" noProof="0" smtClean="0"/>
              <a:t>Third level</a:t>
            </a:r>
          </a:p>
          <a:p>
            <a:pPr lvl="3"/>
            <a:r>
              <a:rPr lang="tr-TR" noProof="0" smtClean="0"/>
              <a:t>Fourth level</a:t>
            </a:r>
          </a:p>
          <a:p>
            <a:pPr lvl="4"/>
            <a:r>
              <a:rPr lang="tr-TR" noProof="0" smtClean="0"/>
              <a:t>Fifth level</a:t>
            </a:r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tr-TR"/>
          </a:p>
        </p:txBody>
      </p:sp>
      <p:sp>
        <p:nvSpPr>
          <p:cNvPr id="48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A72387E-54D1-4282-9465-2B27D04C7BFF}" type="slidenum">
              <a:rPr lang="tr-TR"/>
              <a:pPr>
                <a:defRPr/>
              </a:pPr>
              <a:t>‹#›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63411945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A72387E-54D1-4282-9465-2B27D04C7BFF}" type="slidenum">
              <a:rPr lang="tr-TR" smtClean="0"/>
              <a:pPr>
                <a:defRPr/>
              </a:pPr>
              <a:t>1</a:t>
            </a:fld>
            <a:endParaRPr lang="tr-TR"/>
          </a:p>
        </p:txBody>
      </p:sp>
    </p:spTree>
    <p:extLst>
      <p:ext uri="{BB962C8B-B14F-4D97-AF65-F5344CB8AC3E}">
        <p14:creationId xmlns:p14="http://schemas.microsoft.com/office/powerpoint/2010/main" val="19047545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fa-IR"/>
          </a:p>
        </p:txBody>
      </p:sp>
      <p:sp>
        <p:nvSpPr>
          <p:cNvPr id="7" name="TextBox 6"/>
          <p:cNvSpPr txBox="1"/>
          <p:nvPr userDrawn="1"/>
        </p:nvSpPr>
        <p:spPr>
          <a:xfrm>
            <a:off x="8072462" y="357166"/>
            <a:ext cx="1000132" cy="36933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/>
            <a:r>
              <a:rPr lang="fa-IR" dirty="0" smtClean="0">
                <a:solidFill>
                  <a:schemeClr val="bg1"/>
                </a:solidFill>
                <a:cs typeface="B Nazanin" pitchFamily="2" charset="-78"/>
              </a:rPr>
              <a:t>الکترونیک2</a:t>
            </a:r>
            <a:endParaRPr lang="fa-IR" dirty="0">
              <a:solidFill>
                <a:schemeClr val="bg1"/>
              </a:solidFill>
              <a:cs typeface="B Nazanin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  <a:endParaRPr lang="fa-IR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AA1909-B547-4CE4-8069-58FD8533B76D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45DA9F-E32B-4443-96A3-A94CC17CA369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2438" y="188913"/>
            <a:ext cx="2182812" cy="59039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0827" y="188913"/>
            <a:ext cx="6399213" cy="59039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DFA3AB-2EF5-4E4D-BDDD-57C8323EB7D2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0827" y="188914"/>
            <a:ext cx="8734425" cy="850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95288" y="1412875"/>
            <a:ext cx="4100512" cy="467995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2875"/>
            <a:ext cx="4100513" cy="4679951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343DC3-553F-4272-B223-C3617331DDC1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>
            <a:spLocks noChangeArrowheads="1"/>
          </p:cNvSpPr>
          <p:nvPr userDrawn="1"/>
        </p:nvSpPr>
        <p:spPr bwMode="auto">
          <a:xfrm>
            <a:off x="8501090" y="6416675"/>
            <a:ext cx="8921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fld id="{1F0EC94C-7F01-4CE0-941D-B0E15DE3DC17}" type="slidenum">
              <a:rPr lang="fa-IR"/>
              <a:pPr>
                <a:defRPr/>
              </a:pPr>
              <a:t>‹#›</a:t>
            </a:fld>
            <a:endParaRPr lang="fa-IR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714412" y="1571613"/>
            <a:ext cx="8734425" cy="850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4282" y="1571612"/>
            <a:ext cx="8353425" cy="4679951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fa-I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Vision Based Navigation for an UAV</a:t>
            </a:r>
            <a:endParaRPr lang="tr-TR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/>
          <a:p>
            <a:pPr>
              <a:defRPr/>
            </a:pPr>
            <a:r>
              <a:rPr lang="fa-IR" smtClean="0"/>
              <a:t>14 Dec 2005 Maya Çakmak</a:t>
            </a:r>
            <a:endParaRPr lang="tr-TR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9BF684-F28A-416E-871F-CE61BD413877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6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5288" y="1412875"/>
            <a:ext cx="4100512" cy="46799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12875"/>
            <a:ext cx="4100513" cy="46799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C8DA2-87B7-4A09-8F04-FBAC62E5DBDB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069421-E28F-4629-A7F2-C90E00EF8D0E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9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0AF69-E79A-4B1D-BDDD-AB49BA4F05A4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577302-4F41-48D7-83DE-D2756AA39280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8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B9E86F-8F76-4C13-B430-BC0F34237A05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blackWhite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4"/>
          <p:cNvSpPr>
            <a:spLocks noChangeArrowheads="1"/>
          </p:cNvSpPr>
          <p:nvPr userDrawn="1"/>
        </p:nvSpPr>
        <p:spPr bwMode="auto">
          <a:xfrm>
            <a:off x="0" y="0"/>
            <a:ext cx="9144000" cy="1125539"/>
          </a:xfrm>
          <a:prstGeom prst="rect">
            <a:avLst/>
          </a:prstGeom>
          <a:solidFill>
            <a:srgbClr val="63422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a-IR"/>
          </a:p>
        </p:txBody>
      </p:sp>
      <p:sp>
        <p:nvSpPr>
          <p:cNvPr id="1029" name="Rectangle 5"/>
          <p:cNvSpPr>
            <a:spLocks noChangeArrowheads="1"/>
          </p:cNvSpPr>
          <p:nvPr userDrawn="1"/>
        </p:nvSpPr>
        <p:spPr bwMode="auto">
          <a:xfrm>
            <a:off x="2" y="0"/>
            <a:ext cx="7164387" cy="1125539"/>
          </a:xfrm>
          <a:prstGeom prst="rect">
            <a:avLst/>
          </a:prstGeom>
          <a:solidFill>
            <a:srgbClr val="65875D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fa-IR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-571536" y="285729"/>
            <a:ext cx="8734425" cy="85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</a:t>
            </a:r>
            <a:r>
              <a:rPr lang="tr-TR" smtClean="0"/>
              <a:t>itle</a:t>
            </a:r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500036" y="1428737"/>
            <a:ext cx="8353425" cy="46799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tr-TR" dirty="0" smtClean="0"/>
          </a:p>
        </p:txBody>
      </p:sp>
      <p:sp>
        <p:nvSpPr>
          <p:cNvPr id="7680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555875" y="6381749"/>
            <a:ext cx="3887788" cy="47625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i="1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en-US"/>
              <a:t>Vision Based Navigation for an UAV</a:t>
            </a:r>
            <a:endParaRPr lang="tr-TR"/>
          </a:p>
        </p:txBody>
      </p:sp>
      <p:sp>
        <p:nvSpPr>
          <p:cNvPr id="76809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2588" y="6381749"/>
            <a:ext cx="2205037" cy="47625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A59BF8CF-6B13-4872-A174-CDB81DC8D295}" type="slidenum">
              <a:rPr lang="tr-TR"/>
              <a:pPr>
                <a:defRPr/>
              </a:pPr>
              <a:t>‹#›</a:t>
            </a:fld>
            <a:r>
              <a:rPr lang="en-US"/>
              <a:t>/25</a:t>
            </a:r>
            <a:endParaRPr lang="tr-TR"/>
          </a:p>
        </p:txBody>
      </p:sp>
      <p:sp>
        <p:nvSpPr>
          <p:cNvPr id="76810" name="Rectangle 1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9388" y="6381749"/>
            <a:ext cx="2133600" cy="476251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fa-IR"/>
              <a:t>14 Dec 2005 Maya Çakmak</a:t>
            </a:r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32" r:id="rId2"/>
    <p:sldLayoutId id="2147483733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  <p:sldLayoutId id="2147483730" r:id="rId12"/>
    <p:sldLayoutId id="2147483731" r:id="rId13"/>
  </p:sldLayoutIdLst>
  <p:transition/>
  <p:timing>
    <p:tnLst>
      <p:par>
        <p:cTn id="1" dur="indefinite" restart="never" nodeType="tmRoot"/>
      </p:par>
    </p:tnLst>
  </p:timing>
  <p:hf hdr="0" dt="0"/>
  <p:txStyles>
    <p:titleStyle>
      <a:lvl1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2pPr>
      <a:lvl3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3pPr>
      <a:lvl4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4pPr>
      <a:lvl5pPr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5pPr>
      <a:lvl6pPr marL="457200"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6pPr>
      <a:lvl7pPr marL="914400"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7pPr>
      <a:lvl8pPr marL="1371600"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8pPr>
      <a:lvl9pPr marL="1828800" algn="ctr" rtl="1" eaLnBrk="1" fontAlgn="base" hangingPunct="1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Arial" pitchFamily="34" charset="0"/>
        </a:defRPr>
      </a:lvl9pPr>
    </p:titleStyle>
    <p:bodyStyle>
      <a:lvl1pPr marL="342900" indent="-342900" algn="r" rtl="1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rtl="1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r" rtl="1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r" rtl="1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r" rtl="1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fa-IR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B9A6EC-22B6-4E23-B776-4C1BD424ACEE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D665DF-D282-46DD-8B64-F67AEB39A49B}" type="slidenum">
              <a:rPr lang="fa-IR" smtClean="0"/>
              <a:pPr/>
              <a:t>‹#›</a:t>
            </a:fld>
            <a:endParaRPr lang="fa-I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7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</p:sldLayoutIdLst>
  <p:transition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a-IR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fa-IR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fa-I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C65822A-E710-4C61-944C-781175A36B9B}" type="datetimeFigureOut">
              <a:rPr lang="fa-IR" smtClean="0"/>
              <a:pPr/>
              <a:t>08/08/1439</a:t>
            </a:fld>
            <a:endParaRPr lang="fa-I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a-I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BBA388-4399-4481-B7FE-896D49106132}" type="slidenum">
              <a:rPr lang="fa-IR" smtClean="0"/>
              <a:pPr/>
              <a:t>‹#›</a:t>
            </a:fld>
            <a:endParaRPr lang="fa-I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transition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a-IR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2" Type="http://schemas.openxmlformats.org/officeDocument/2006/relationships/image" Target="../media/image16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2555875" y="6381749"/>
            <a:ext cx="3887788" cy="476251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dirty="0" smtClean="0"/>
              <a:t>Electronic 3</a:t>
            </a:r>
            <a:endParaRPr lang="tr-TR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2035158" y="2256981"/>
            <a:ext cx="4929222" cy="2005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44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B Titr" pitchFamily="2" charset="-78"/>
              </a:rPr>
              <a:t>مدارهای مخابراتی</a:t>
            </a:r>
          </a:p>
          <a:p>
            <a:pPr marL="0" marR="0" lvl="0" indent="0" algn="ct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fa-IR" kern="0" dirty="0" smtClean="0">
                <a:latin typeface="+mj-lt"/>
                <a:ea typeface="+mj-ea"/>
                <a:cs typeface="B Titr" pitchFamily="2" charset="-78"/>
              </a:rPr>
              <a:t>ویژه دوره کارشناسی ناپیوسته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effectLst/>
              <a:uLnTx/>
              <a:uFillTx/>
              <a:latin typeface="+mj-lt"/>
              <a:ea typeface="+mj-ea"/>
              <a:cs typeface="B Titr" pitchFamily="2" charset="-78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484246" y="4560347"/>
            <a:ext cx="4419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ctr" defTabSz="914400" rtl="1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fa-IR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B Nazanin" pitchFamily="2" charset="-78"/>
              </a:rPr>
              <a:t>نویز</a:t>
            </a:r>
          </a:p>
          <a:p>
            <a:pPr marL="342900" marR="0" lvl="0" indent="-342900" algn="ctr" defTabSz="914400" rtl="1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3200" kern="0" noProof="0" dirty="0" smtClean="0">
                <a:latin typeface="+mn-lt"/>
                <a:cs typeface="B Nazanin" pitchFamily="2" charset="-78"/>
              </a:rPr>
              <a:t>Noise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B Nazanin" pitchFamily="2" charset="-78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مثال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11560" y="1340768"/>
            <a:ext cx="8329735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fa-IR" sz="3200" dirty="0" smtClean="0">
                <a:cs typeface="B Nazanin" panose="00000400000000000000" pitchFamily="2" charset="-78"/>
              </a:rPr>
              <a:t>چگالی طیف توان نویز یک مدار </a:t>
            </a:r>
            <a:r>
              <a:rPr lang="en-US" sz="3200" dirty="0" smtClean="0">
                <a:cs typeface="B Nazanin" panose="00000400000000000000" pitchFamily="2" charset="-78"/>
              </a:rPr>
              <a:t>RLC</a:t>
            </a:r>
            <a:r>
              <a:rPr lang="fa-IR" sz="3200" dirty="0" smtClean="0">
                <a:cs typeface="B Nazanin" panose="00000400000000000000" pitchFamily="2" charset="-78"/>
              </a:rPr>
              <a:t> موازی</a:t>
            </a:r>
            <a:endParaRPr lang="fa-IR" sz="3200" dirty="0">
              <a:cs typeface="B Nazanin" panose="00000400000000000000" pitchFamily="2" charset="-78"/>
            </a:endParaRPr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492896"/>
            <a:ext cx="8839200" cy="195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2607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مثال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51520" y="1340768"/>
            <a:ext cx="8689775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fa-IR" sz="3200" dirty="0" smtClean="0">
                <a:cs typeface="B Nazanin" panose="00000400000000000000" pitchFamily="2" charset="-78"/>
              </a:rPr>
              <a:t>اگر مقاومت </a:t>
            </a:r>
            <a:r>
              <a:rPr lang="en-US" sz="3200" dirty="0" smtClean="0">
                <a:cs typeface="B Nazanin" panose="00000400000000000000" pitchFamily="2" charset="-78"/>
              </a:rPr>
              <a:t>R</a:t>
            </a:r>
            <a:r>
              <a:rPr lang="en-US" sz="3200" baseline="-25000" dirty="0" smtClean="0">
                <a:cs typeface="B Nazanin" panose="00000400000000000000" pitchFamily="2" charset="-78"/>
              </a:rPr>
              <a:t>2</a:t>
            </a:r>
            <a:r>
              <a:rPr lang="fa-IR" sz="3200" dirty="0" smtClean="0">
                <a:cs typeface="B Nazanin" panose="00000400000000000000" pitchFamily="2" charset="-78"/>
              </a:rPr>
              <a:t> بدون نویز باشد، توان نویز در خروجی را بدست آورید.</a:t>
            </a:r>
            <a:endParaRPr lang="fa-IR" sz="3200" dirty="0">
              <a:cs typeface="B Nazanin" panose="00000400000000000000" pitchFamily="2" charset="-78"/>
            </a:endParaRPr>
          </a:p>
        </p:txBody>
      </p:sp>
      <p:pic>
        <p:nvPicPr>
          <p:cNvPr id="6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520"/>
          <a:stretch>
            <a:fillRect/>
          </a:stretch>
        </p:blipFill>
        <p:spPr bwMode="auto">
          <a:xfrm>
            <a:off x="1187624" y="2334519"/>
            <a:ext cx="5870575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4437112"/>
            <a:ext cx="3200400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9790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نویز ترانزیستور دو قطبی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752600"/>
            <a:ext cx="3200400" cy="299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616" y="3502048"/>
            <a:ext cx="191293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52" y="1981200"/>
            <a:ext cx="284162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040" y="4477664"/>
            <a:ext cx="2286000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6898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نویز 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197768" y="2564904"/>
            <a:ext cx="8748464" cy="3243789"/>
            <a:chOff x="0" y="1236213"/>
            <a:chExt cx="8748464" cy="3243789"/>
          </a:xfrm>
        </p:grpSpPr>
        <p:pic>
          <p:nvPicPr>
            <p:cNvPr id="1069" name="Picture 45" descr="Image result for noise 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256184"/>
              <a:ext cx="3203848" cy="32038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71" name="Picture 47" descr="Image result for noise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03848" y="1236213"/>
              <a:ext cx="5544616" cy="32437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4" name="TextBox 3"/>
          <p:cNvSpPr txBox="1"/>
          <p:nvPr/>
        </p:nvSpPr>
        <p:spPr>
          <a:xfrm>
            <a:off x="2267744" y="1525655"/>
            <a:ext cx="6169495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fa-IR" sz="3200" dirty="0" smtClean="0">
                <a:cs typeface="B Nazanin" panose="00000400000000000000" pitchFamily="2" charset="-78"/>
              </a:rPr>
              <a:t>نویز یک فرایند تصادفی هست.</a:t>
            </a:r>
            <a:endParaRPr lang="fa-IR" sz="3200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393950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انواع سیگنال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1247098"/>
            <a:ext cx="5057143" cy="145714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9143" y="2982798"/>
            <a:ext cx="5285714" cy="196190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23528" y="4951207"/>
            <a:ext cx="8329735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fa-IR" sz="3200" dirty="0" smtClean="0">
                <a:cs typeface="B Nazanin" panose="00000400000000000000" pitchFamily="2" charset="-78"/>
              </a:rPr>
              <a:t>با توجه به اینکه مقدار لحظه ای نویز مشخص نیست، از ویژگیهای آماری استفاده می‌شود.</a:t>
            </a:r>
            <a:endParaRPr lang="fa-IR" sz="3200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547808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آمارگان نویز- میانگین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4" y="1340768"/>
            <a:ext cx="4600000" cy="175238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3284984"/>
            <a:ext cx="4676190" cy="179047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3528" y="4951207"/>
            <a:ext cx="8329735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fa-IR" sz="3200" dirty="0" smtClean="0">
                <a:cs typeface="B Nazanin" panose="00000400000000000000" pitchFamily="2" charset="-78"/>
              </a:rPr>
              <a:t>میانگین نویز صفر است.</a:t>
            </a:r>
          </a:p>
          <a:p>
            <a:pPr algn="r" rtl="1"/>
            <a:r>
              <a:rPr lang="fa-IR" sz="3200" dirty="0" smtClean="0">
                <a:cs typeface="B Nazanin" panose="00000400000000000000" pitchFamily="2" charset="-78"/>
              </a:rPr>
              <a:t>نوسانات بزرگتر فقط بیانگر قویتر بودن نویز است.</a:t>
            </a:r>
            <a:endParaRPr lang="fa-IR" sz="3200" dirty="0">
              <a:cs typeface="B 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886529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آمارگان نویز- توان نویز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23528" y="4951207"/>
            <a:ext cx="8329735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fa-IR" sz="3200" dirty="0" smtClean="0">
                <a:cs typeface="B Nazanin" panose="00000400000000000000" pitchFamily="2" charset="-78"/>
              </a:rPr>
              <a:t>میانگین نویز صفر است.</a:t>
            </a:r>
          </a:p>
          <a:p>
            <a:pPr algn="r" rtl="1"/>
            <a:r>
              <a:rPr lang="fa-IR" sz="3200" dirty="0" smtClean="0">
                <a:cs typeface="B Nazanin" panose="00000400000000000000" pitchFamily="2" charset="-78"/>
              </a:rPr>
              <a:t>نوسانات بزرگتر فقط بیانگر قویتر بودن نویز است.</a:t>
            </a:r>
            <a:endParaRPr lang="fa-IR" sz="3200" dirty="0">
              <a:cs typeface="B Nazanin" panose="00000400000000000000" pitchFamily="2" charset="-78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2313" y="2400979"/>
            <a:ext cx="5872163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1502084"/>
            <a:ext cx="2895600" cy="72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6737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طیف توان نویز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412776"/>
            <a:ext cx="50165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3140968"/>
            <a:ext cx="5119688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972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نویز مقاومت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95536" y="1340768"/>
            <a:ext cx="8382000" cy="2273300"/>
            <a:chOff x="395536" y="1340768"/>
            <a:chExt cx="8382000" cy="2273300"/>
          </a:xfrm>
        </p:grpSpPr>
        <p:pic>
          <p:nvPicPr>
            <p:cNvPr id="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1340768"/>
              <a:ext cx="4876800" cy="2273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5958136" y="2940968"/>
              <a:ext cx="2819400" cy="457200"/>
              <a:chOff x="1428364" y="4038599"/>
              <a:chExt cx="3447488" cy="1270502"/>
            </a:xfrm>
          </p:grpSpPr>
          <p:sp>
            <p:nvSpPr>
              <p:cNvPr id="6" name="Rounded Rectangle 9"/>
              <p:cNvSpPr>
                <a:spLocks noChangeArrowheads="1"/>
              </p:cNvSpPr>
              <p:nvPr/>
            </p:nvSpPr>
            <p:spPr bwMode="auto">
              <a:xfrm>
                <a:off x="1528837" y="4038599"/>
                <a:ext cx="3251679" cy="1270502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endParaRPr lang="fa-IR" altLang="zh-CN"/>
              </a:p>
            </p:txBody>
          </p:sp>
          <p:sp>
            <p:nvSpPr>
              <p:cNvPr id="7" name="TextBox 8"/>
              <p:cNvSpPr txBox="1">
                <a:spLocks noChangeArrowheads="1"/>
              </p:cNvSpPr>
              <p:nvPr/>
            </p:nvSpPr>
            <p:spPr bwMode="auto">
              <a:xfrm>
                <a:off x="1428364" y="4114829"/>
                <a:ext cx="3447488" cy="667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30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/>
                <a:r>
                  <a:rPr lang="en-US" altLang="zh-CN" sz="2000" b="1" baseline="0">
                    <a:latin typeface="Arial" panose="020B0604020202020204" pitchFamily="34" charset="0"/>
                    <a:ea typeface="宋体" panose="02010600030101010101" pitchFamily="2" charset="-122"/>
                  </a:rPr>
                  <a:t>Higher temperature</a:t>
                </a:r>
              </a:p>
            </p:txBody>
          </p:sp>
        </p:grpSp>
        <p:sp>
          <p:nvSpPr>
            <p:cNvPr id="8" name="上箭头 19"/>
            <p:cNvSpPr>
              <a:spLocks noChangeArrowheads="1"/>
            </p:cNvSpPr>
            <p:nvPr/>
          </p:nvSpPr>
          <p:spPr bwMode="auto">
            <a:xfrm rot="16200000">
              <a:off x="5615236" y="3055268"/>
              <a:ext cx="381000" cy="304800"/>
            </a:xfrm>
            <a:prstGeom prst="up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30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zh-CN" altLang="en-US">
                <a:ea typeface="宋体" panose="02010600030101010101" pitchFamily="2" charset="-12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309134" y="4160123"/>
                <a:ext cx="340406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fa-IR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fa-IR" sz="24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fa-IR" sz="2400" i="1"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</m:sSub>
                      <m:d>
                        <m:dPr>
                          <m:ctrlPr>
                            <a:rPr lang="fa-IR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fa-IR" sz="24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</m:d>
                      <m:r>
                        <a:rPr lang="fa-IR" sz="2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sz="2400" i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fa-IR" sz="2400" i="1">
                          <a:latin typeface="Cambria Math" panose="02040503050406030204" pitchFamily="18" charset="0"/>
                        </a:rPr>
                        <m:t>𝑘𝑇𝑅</m:t>
                      </m:r>
                      <m:r>
                        <a:rPr lang="fa-IR" sz="2400" b="0" i="1" smtClean="0">
                          <a:latin typeface="Cambria Math" panose="02040503050406030204" pitchFamily="18" charset="0"/>
                        </a:rPr>
                        <m:t>   </m:t>
                      </m:r>
                      <m:f>
                        <m:fPr>
                          <m:type m:val="lin"/>
                          <m:ctrlPr>
                            <a:rPr lang="fa-IR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fa-IR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fa-IR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𝐻𝑧</m:t>
                          </m:r>
                        </m:den>
                      </m:f>
                    </m:oMath>
                  </m:oMathPara>
                </a14:m>
                <a:endParaRPr lang="fa-IR" sz="2400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9134" y="4160123"/>
                <a:ext cx="3404063" cy="461665"/>
              </a:xfrm>
              <a:prstGeom prst="rect">
                <a:avLst/>
              </a:prstGeom>
              <a:blipFill rotWithShape="0">
                <a:blip r:embed="rId6"/>
                <a:stretch>
                  <a:fillRect t="-122368" r="-11111" b="-193421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309134" y="4770863"/>
                <a:ext cx="508453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a-IR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fa-IR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fa-IR" i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fa-IR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fa-IR" i="0">
                          <a:latin typeface="Cambria Math" panose="02040503050406030204" pitchFamily="18" charset="0"/>
                        </a:rPr>
                        <m:t>38</m:t>
                      </m:r>
                      <m:r>
                        <a:rPr lang="fa-IR" i="0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fa-IR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a-IR" i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fa-IR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fa-IR" i="0">
                              <a:latin typeface="Cambria Math" panose="02040503050406030204" pitchFamily="18" charset="0"/>
                            </a:rPr>
                            <m:t>23</m:t>
                          </m:r>
                        </m:sup>
                      </m:sSup>
                      <m:r>
                        <m:rPr>
                          <m:nor/>
                        </m:rPr>
                        <a:rPr lang="fa-IR" i="1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type m:val="lin"/>
                          <m:ctrlPr>
                            <a:rPr lang="fa-IR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a-IR" i="1">
                              <a:latin typeface="Cambria Math" panose="02040503050406030204" pitchFamily="18" charset="0"/>
                            </a:rPr>
                            <m:t>𝐽</m:t>
                          </m:r>
                        </m:num>
                        <m:den>
                          <m:r>
                            <a:rPr lang="fa-IR" i="1">
                              <a:latin typeface="Cambria Math" panose="02040503050406030204" pitchFamily="18" charset="0"/>
                            </a:rPr>
                            <m:t>𝐾</m:t>
                          </m:r>
                          <m:r>
                            <m:rPr>
                              <m:nor/>
                            </m:rPr>
                            <a:rPr lang="en-US" b="1" i="0" smtClean="0">
                              <a:latin typeface="Cambria Math" panose="02040503050406030204" pitchFamily="18" charset="0"/>
                            </a:rPr>
                            <m:t>      </m:t>
                          </m:r>
                          <m:r>
                            <m:rPr>
                              <m:nor/>
                            </m:rPr>
                            <a:rPr lang="en-US" altLang="zh-CN" b="1" kern="0" dirty="0">
                              <a:ea typeface="宋体" pitchFamily="2" charset="-122"/>
                            </a:rPr>
                            <m:t>Boltzmann</m:t>
                          </m:r>
                          <m:r>
                            <m:rPr>
                              <m:nor/>
                            </m:rPr>
                            <a:rPr lang="en-US" altLang="zh-CN" b="1" kern="0" dirty="0">
                              <a:ea typeface="宋体" pitchFamily="2" charset="-122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altLang="zh-CN" b="1" kern="0" dirty="0">
                              <a:ea typeface="宋体" pitchFamily="2" charset="-122"/>
                            </a:rPr>
                            <m:t>constant</m:t>
                          </m:r>
                          <m:r>
                            <m:rPr>
                              <m:nor/>
                            </m:rPr>
                            <a:rPr lang="en-US" altLang="zh-CN" b="1" kern="0" dirty="0">
                              <a:ea typeface="宋体" pitchFamily="2" charset="-122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fa-IR" dirty="0"/>
                            <m:t> </m:t>
                          </m:r>
                        </m:den>
                      </m:f>
                    </m:oMath>
                  </m:oMathPara>
                </a14:m>
                <a:endParaRPr lang="fa-IR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9134" y="4770863"/>
                <a:ext cx="5084532" cy="369332"/>
              </a:xfrm>
              <a:prstGeom prst="rect">
                <a:avLst/>
              </a:prstGeom>
              <a:blipFill rotWithShape="0">
                <a:blip r:embed="rId12"/>
                <a:stretch>
                  <a:fillRect t="-116667" b="-181667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4229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مثال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11560" y="1340768"/>
                <a:ext cx="8329735" cy="1077218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r" rtl="1"/>
                <a:r>
                  <a:rPr lang="fa-IR" sz="3200" dirty="0" smtClean="0">
                    <a:cs typeface="B Nazanin" panose="00000400000000000000" pitchFamily="2" charset="-78"/>
                  </a:rPr>
                  <a:t>چگالی طیف توان نویز مقاومت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50</m:t>
                    </m:r>
                    <m:r>
                      <m:rPr>
                        <m:sty m:val="p"/>
                      </m:rPr>
                      <a:rPr lang="el-GR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Ω</m:t>
                    </m:r>
                  </m:oMath>
                </a14:m>
                <a:r>
                  <a:rPr lang="fa-IR" sz="3200" dirty="0" smtClean="0">
                    <a:cs typeface="B Nazanin" panose="00000400000000000000" pitchFamily="2" charset="-78"/>
                  </a:rPr>
                  <a:t> را در دمای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𝑇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B Nazanin" panose="00000400000000000000" pitchFamily="2" charset="-78"/>
                      </a:rPr>
                      <m:t>300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°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B Nazanin" panose="00000400000000000000" pitchFamily="2" charset="-78"/>
                      </a:rPr>
                      <m:t>𝐾</m:t>
                    </m:r>
                  </m:oMath>
                </a14:m>
                <a:r>
                  <a:rPr lang="fa-IR" sz="3200" dirty="0" smtClean="0">
                    <a:cs typeface="B Nazanin" panose="00000400000000000000" pitchFamily="2" charset="-78"/>
                  </a:rPr>
                  <a:t> بدست آورید.</a:t>
                </a:r>
                <a:endParaRPr lang="fa-IR" sz="3200" dirty="0">
                  <a:cs typeface="B Nazanin" panose="00000400000000000000" pitchFamily="2" charset="-78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340768"/>
                <a:ext cx="8329735" cy="1077218"/>
              </a:xfrm>
              <a:prstGeom prst="rect">
                <a:avLst/>
              </a:prstGeom>
              <a:blipFill rotWithShape="0">
                <a:blip r:embed="rId3"/>
                <a:stretch>
                  <a:fillRect l="-878" t="-5650" r="-1829" b="-16949"/>
                </a:stretch>
              </a:blipFill>
            </p:spPr>
            <p:txBody>
              <a:bodyPr/>
              <a:lstStyle/>
              <a:p>
                <a:r>
                  <a:rPr lang="fa-I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573016"/>
            <a:ext cx="2686050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056329"/>
              </p:ext>
            </p:extLst>
          </p:nvPr>
        </p:nvGraphicFramePr>
        <p:xfrm>
          <a:off x="827584" y="2564904"/>
          <a:ext cx="7208577" cy="61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3136680" imgH="266400" progId="Equation.DSMT4">
                  <p:embed/>
                </p:oleObj>
              </mc:Choice>
              <mc:Fallback>
                <p:oleObj name="Equation" r:id="rId5" imgW="3136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584" y="2564904"/>
                        <a:ext cx="7208577" cy="61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355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504" y="142852"/>
            <a:ext cx="7055253" cy="850900"/>
          </a:xfrm>
        </p:spPr>
        <p:txBody>
          <a:bodyPr/>
          <a:lstStyle/>
          <a:p>
            <a:pPr algn="r"/>
            <a:r>
              <a:rPr lang="fa-IR" sz="4000" kern="1200" dirty="0" smtClean="0">
                <a:latin typeface="Arial" pitchFamily="34" charset="0"/>
                <a:ea typeface="+mn-ea"/>
                <a:cs typeface="B Titr" pitchFamily="2" charset="-78"/>
              </a:rPr>
              <a:t>مدار معادل مقاومت نویزی</a:t>
            </a:r>
            <a:endParaRPr lang="fa-IR" sz="4000" kern="1200" dirty="0">
              <a:latin typeface="Arial" pitchFamily="34" charset="0"/>
              <a:ea typeface="+mn-ea"/>
              <a:cs typeface="B Titr" pitchFamily="2" charset="-78"/>
            </a:endParaRPr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7958" y="1772816"/>
            <a:ext cx="5078775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2779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sis_ppt">
  <a:themeElements>
    <a:clrScheme name="Template_May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emplate_May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3422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tr-T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63422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tr-TR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Template_May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_May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_May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_May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_May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mplate_May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_May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_May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_May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_May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_May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mplate_May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hesis_ppt</Template>
  <TotalTime>40660</TotalTime>
  <Words>137</Words>
  <Application>Microsoft Office PowerPoint</Application>
  <PresentationFormat>On-screen Show (4:3)</PresentationFormat>
  <Paragraphs>29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SimSun</vt:lpstr>
      <vt:lpstr>Arial</vt:lpstr>
      <vt:lpstr>B Nazanin</vt:lpstr>
      <vt:lpstr>B Titr</vt:lpstr>
      <vt:lpstr>Calibri</vt:lpstr>
      <vt:lpstr>Cambria Math</vt:lpstr>
      <vt:lpstr>Times New Roman</vt:lpstr>
      <vt:lpstr>Thesis_ppt</vt:lpstr>
      <vt:lpstr>1_Custom Design</vt:lpstr>
      <vt:lpstr>Custom Design</vt:lpstr>
      <vt:lpstr>Equation</vt:lpstr>
      <vt:lpstr>PowerPoint Presentation</vt:lpstr>
      <vt:lpstr>نویز </vt:lpstr>
      <vt:lpstr>انواع سیگنال</vt:lpstr>
      <vt:lpstr>آمارگان نویز- میانگین</vt:lpstr>
      <vt:lpstr>آمارگان نویز- توان نویز</vt:lpstr>
      <vt:lpstr>طیف توان نویز</vt:lpstr>
      <vt:lpstr>نویز مقاومت</vt:lpstr>
      <vt:lpstr>مثال</vt:lpstr>
      <vt:lpstr>مدار معادل مقاومت نویزی</vt:lpstr>
      <vt:lpstr>مثال</vt:lpstr>
      <vt:lpstr>مثال</vt:lpstr>
      <vt:lpstr>نویز ترانزیستور دو قطبی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harif</dc:creator>
  <cp:lastModifiedBy>3p&amp;3t</cp:lastModifiedBy>
  <cp:revision>546</cp:revision>
  <dcterms:created xsi:type="dcterms:W3CDTF">2011-06-04T21:51:12Z</dcterms:created>
  <dcterms:modified xsi:type="dcterms:W3CDTF">2018-04-23T19:49:10Z</dcterms:modified>
</cp:coreProperties>
</file>